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7" r:id="rId2"/>
    <p:sldId id="258" r:id="rId3"/>
    <p:sldId id="259" r:id="rId4"/>
    <p:sldId id="256" r:id="rId5"/>
  </p:sldIdLst>
  <p:sldSz cx="6480175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60" autoAdjust="0"/>
    <p:restoredTop sz="94660"/>
  </p:normalViewPr>
  <p:slideViewPr>
    <p:cSldViewPr snapToGrid="0">
      <p:cViewPr varScale="1">
        <p:scale>
          <a:sx n="233" d="100"/>
          <a:sy n="233" d="100"/>
        </p:scale>
        <p:origin x="192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22" y="589241"/>
            <a:ext cx="4860131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22" y="1891070"/>
            <a:ext cx="4860131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525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35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637375" y="191691"/>
            <a:ext cx="1397288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5512" y="191691"/>
            <a:ext cx="4110861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63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333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37" y="897613"/>
            <a:ext cx="5589151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137" y="2409468"/>
            <a:ext cx="5589151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717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5512" y="958453"/>
            <a:ext cx="2754074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0589" y="958453"/>
            <a:ext cx="2754074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06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191691"/>
            <a:ext cx="5589151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356" y="882610"/>
            <a:ext cx="274141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6356" y="1315164"/>
            <a:ext cx="274141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589" y="882610"/>
            <a:ext cx="275491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80589" y="1315164"/>
            <a:ext cx="275491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17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20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77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40030"/>
            <a:ext cx="2090025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918" y="518398"/>
            <a:ext cx="3280589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1080135"/>
            <a:ext cx="2090025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42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40030"/>
            <a:ext cx="2090025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54918" y="518398"/>
            <a:ext cx="3280589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1080135"/>
            <a:ext cx="2090025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652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5512" y="191691"/>
            <a:ext cx="5589151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5512" y="958453"/>
            <a:ext cx="5589151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5512" y="3337084"/>
            <a:ext cx="145803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40FA0-A381-4914-9C3D-2641A7BAF2D8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46558" y="3337084"/>
            <a:ext cx="218705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6624" y="3337084"/>
            <a:ext cx="145803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030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2297993-3B3D-4FD8-A84B-D14EC0151B17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184293-4B52-482C-BC43-ED1046017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23282"/>
              </p:ext>
            </p:extLst>
          </p:nvPr>
        </p:nvGraphicFramePr>
        <p:xfrm>
          <a:off x="2160567" y="1204026"/>
          <a:ext cx="2339432" cy="71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806560" imgH="863280" progId="Equation.DSMT4">
                  <p:embed/>
                </p:oleObj>
              </mc:Choice>
              <mc:Fallback>
                <p:oleObj name="Equation" r:id="rId3" imgW="280656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041B82-0402-4494-A081-009D42085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0567" y="1204026"/>
                        <a:ext cx="2339432" cy="719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79AE27-7A90-49B3-A2B2-19540923A3F0}"/>
              </a:ext>
            </a:extLst>
          </p:cNvPr>
          <p:cNvCxnSpPr>
            <a:cxnSpLocks/>
          </p:cNvCxnSpPr>
          <p:nvPr/>
        </p:nvCxnSpPr>
        <p:spPr>
          <a:xfrm>
            <a:off x="3619460" y="780101"/>
            <a:ext cx="63663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1224545-C65B-421A-A855-3C63191A140D}"/>
              </a:ext>
            </a:extLst>
          </p:cNvPr>
          <p:cNvSpPr txBox="1"/>
          <p:nvPr/>
        </p:nvSpPr>
        <p:spPr>
          <a:xfrm>
            <a:off x="4309893" y="618701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+X</a:t>
            </a:r>
            <a:endParaRPr lang="en-US" sz="1500" dirty="0"/>
          </a:p>
        </p:txBody>
      </p:sp>
      <p:pic>
        <p:nvPicPr>
          <p:cNvPr id="8" name="Picture 2" descr="Image result for clip art car">
            <a:extLst>
              <a:ext uri="{FF2B5EF4-FFF2-40B4-BE49-F238E27FC236}">
                <a16:creationId xmlns:a16="http://schemas.microsoft.com/office/drawing/2014/main" id="{53D72595-89AA-4495-88BE-0ED5795DF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88454" y="492976"/>
            <a:ext cx="1677952" cy="49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17297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2297993-3B3D-4FD8-A84B-D14EC0151B17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79AE27-7A90-49B3-A2B2-19540923A3F0}"/>
              </a:ext>
            </a:extLst>
          </p:cNvPr>
          <p:cNvCxnSpPr>
            <a:cxnSpLocks/>
          </p:cNvCxnSpPr>
          <p:nvPr/>
        </p:nvCxnSpPr>
        <p:spPr>
          <a:xfrm>
            <a:off x="3619460" y="780101"/>
            <a:ext cx="63663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1224545-C65B-421A-A855-3C63191A140D}"/>
              </a:ext>
            </a:extLst>
          </p:cNvPr>
          <p:cNvSpPr txBox="1"/>
          <p:nvPr/>
        </p:nvSpPr>
        <p:spPr>
          <a:xfrm>
            <a:off x="4309893" y="618701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+X</a:t>
            </a:r>
            <a:endParaRPr lang="en-US" sz="15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E7C711-149D-4AEC-AA6F-CC110D8D0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44536"/>
              </p:ext>
            </p:extLst>
          </p:nvPr>
        </p:nvGraphicFramePr>
        <p:xfrm>
          <a:off x="1689287" y="1204120"/>
          <a:ext cx="3281557" cy="71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041B82-0402-4494-A081-009D42085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287" y="1204120"/>
                        <a:ext cx="3281557" cy="719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123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4F4F1504-C59C-4A35-B611-BEE9DB970CEA}"/>
              </a:ext>
            </a:extLst>
          </p:cNvPr>
          <p:cNvSpPr/>
          <p:nvPr/>
        </p:nvSpPr>
        <p:spPr>
          <a:xfrm>
            <a:off x="883911" y="36102"/>
            <a:ext cx="4689339" cy="35300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pic>
        <p:nvPicPr>
          <p:cNvPr id="4" name="Picture 2" descr="Image result for clip art car">
            <a:extLst>
              <a:ext uri="{FF2B5EF4-FFF2-40B4-BE49-F238E27FC236}">
                <a16:creationId xmlns:a16="http://schemas.microsoft.com/office/drawing/2014/main" id="{EC40AD41-2AED-4A90-988D-1DBA59614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03645" y="1358520"/>
            <a:ext cx="1858464" cy="54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C9700993-B51E-42F3-98D6-235C70B73FF7}"/>
              </a:ext>
            </a:extLst>
          </p:cNvPr>
          <p:cNvGrpSpPr/>
          <p:nvPr/>
        </p:nvGrpSpPr>
        <p:grpSpPr>
          <a:xfrm>
            <a:off x="3242621" y="1091103"/>
            <a:ext cx="1880735" cy="1670163"/>
            <a:chOff x="3044414" y="2646382"/>
            <a:chExt cx="3607701" cy="289446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DA1E4D0-2C83-46DE-AD97-F5780CABB39C}"/>
                </a:ext>
              </a:extLst>
            </p:cNvPr>
            <p:cNvGrpSpPr/>
            <p:nvPr/>
          </p:nvGrpSpPr>
          <p:grpSpPr>
            <a:xfrm>
              <a:off x="3299013" y="2753958"/>
              <a:ext cx="3155575" cy="2334409"/>
              <a:chOff x="1147483" y="2721685"/>
              <a:chExt cx="3155575" cy="2334409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DB31A9C3-B888-4B67-8371-7C40CA3D89BF}"/>
                  </a:ext>
                </a:extLst>
              </p:cNvPr>
              <p:cNvCxnSpPr/>
              <p:nvPr/>
            </p:nvCxnSpPr>
            <p:spPr>
              <a:xfrm>
                <a:off x="1269402" y="2721685"/>
                <a:ext cx="0" cy="23344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D306A6F2-98BA-48F3-9C9A-29BC6F61DF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7483" y="4912659"/>
                <a:ext cx="31555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C9B9E16-72D3-45E8-B099-459E0907E4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0932" y="2915322"/>
              <a:ext cx="2398955" cy="1043492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6A483A1-743D-4CD4-8F2B-14CE73A0DA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89" y="3399416"/>
              <a:ext cx="2398956" cy="559397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0F93A7B-B2C8-4365-BCB3-705897A7AE7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89" y="3958817"/>
              <a:ext cx="2538804" cy="0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68CF8AE-0EF6-4995-B472-B8FB9D1DB0BA}"/>
                </a:ext>
              </a:extLst>
            </p:cNvPr>
            <p:cNvCxnSpPr>
              <a:cxnSpLocks/>
            </p:cNvCxnSpPr>
            <p:nvPr/>
          </p:nvCxnSpPr>
          <p:spPr>
            <a:xfrm>
              <a:off x="3420931" y="3969572"/>
              <a:ext cx="2549562" cy="462579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52B2E267-C509-428C-8D06-B526A36E99FC}"/>
                </a:ext>
              </a:extLst>
            </p:cNvPr>
            <p:cNvCxnSpPr>
              <a:cxnSpLocks/>
            </p:cNvCxnSpPr>
            <p:nvPr/>
          </p:nvCxnSpPr>
          <p:spPr>
            <a:xfrm>
              <a:off x="3442447" y="3980329"/>
              <a:ext cx="1710466" cy="817582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957C571-D93B-4C1D-B7DB-68F9CE59FC2B}"/>
                </a:ext>
              </a:extLst>
            </p:cNvPr>
            <p:cNvSpPr txBox="1"/>
            <p:nvPr/>
          </p:nvSpPr>
          <p:spPr>
            <a:xfrm>
              <a:off x="3388659" y="4980791"/>
              <a:ext cx="1043022" cy="5600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500" dirty="0"/>
                <a:t>(0,0)</a:t>
              </a:r>
              <a:endParaRPr lang="en-US" sz="15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FE57530-ABD7-4EC4-8C6D-3AA0C9E8AB4E}"/>
                </a:ext>
              </a:extLst>
            </p:cNvPr>
            <p:cNvSpPr txBox="1"/>
            <p:nvPr/>
          </p:nvSpPr>
          <p:spPr>
            <a:xfrm>
              <a:off x="6196406" y="4980790"/>
              <a:ext cx="455709" cy="5600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5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FF21DC1-5BAC-4B6F-9C9A-9F0FE3D4D4F4}"/>
                </a:ext>
              </a:extLst>
            </p:cNvPr>
            <p:cNvSpPr txBox="1"/>
            <p:nvPr/>
          </p:nvSpPr>
          <p:spPr>
            <a:xfrm>
              <a:off x="3044414" y="2646382"/>
              <a:ext cx="498758" cy="5600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5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5F17F25-0E01-4D38-BC09-B69CCFD1DE13}"/>
              </a:ext>
            </a:extLst>
          </p:cNvPr>
          <p:cNvSpPr txBox="1"/>
          <p:nvPr/>
        </p:nvSpPr>
        <p:spPr>
          <a:xfrm>
            <a:off x="4299512" y="2152947"/>
            <a:ext cx="2688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CD9197-7C98-4781-8037-45679AA1C110}"/>
              </a:ext>
            </a:extLst>
          </p:cNvPr>
          <p:cNvSpPr txBox="1"/>
          <p:nvPr/>
        </p:nvSpPr>
        <p:spPr>
          <a:xfrm>
            <a:off x="4764284" y="1944276"/>
            <a:ext cx="3837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V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2F32DC5-9E81-40EC-99D1-BDBFDBD67A28}"/>
              </a:ext>
            </a:extLst>
          </p:cNvPr>
          <p:cNvSpPr txBox="1"/>
          <p:nvPr/>
        </p:nvSpPr>
        <p:spPr>
          <a:xfrm>
            <a:off x="4740531" y="1687152"/>
            <a:ext cx="4986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I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C8E9F5A-C0D9-4C25-9AD4-07DDEFEBC69C}"/>
              </a:ext>
            </a:extLst>
          </p:cNvPr>
          <p:cNvSpPr txBox="1"/>
          <p:nvPr/>
        </p:nvSpPr>
        <p:spPr>
          <a:xfrm>
            <a:off x="4704035" y="1352161"/>
            <a:ext cx="3837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E2C6CD-2758-43E9-8406-1DEB32AD4F3D}"/>
              </a:ext>
            </a:extLst>
          </p:cNvPr>
          <p:cNvSpPr txBox="1"/>
          <p:nvPr/>
        </p:nvSpPr>
        <p:spPr>
          <a:xfrm>
            <a:off x="4686415" y="1066485"/>
            <a:ext cx="2688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0333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C6ADC8B-55CB-4513-B68B-861FFC88E65C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24892089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7</TotalTime>
  <Words>14</Words>
  <Application>Microsoft Office PowerPoint</Application>
  <PresentationFormat>Custom</PresentationFormat>
  <Paragraphs>1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Courier New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6</cp:revision>
  <dcterms:created xsi:type="dcterms:W3CDTF">2017-10-14T22:38:33Z</dcterms:created>
  <dcterms:modified xsi:type="dcterms:W3CDTF">2017-10-15T02:36:12Z</dcterms:modified>
</cp:coreProperties>
</file>